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9" r:id="rId3"/>
    <p:sldId id="280" r:id="rId4"/>
    <p:sldId id="284" r:id="rId5"/>
    <p:sldId id="286" r:id="rId6"/>
    <p:sldId id="287" r:id="rId7"/>
    <p:sldId id="285" r:id="rId8"/>
    <p:sldId id="288" r:id="rId9"/>
    <p:sldId id="305" r:id="rId10"/>
    <p:sldId id="306" r:id="rId11"/>
    <p:sldId id="289" r:id="rId12"/>
    <p:sldId id="290" r:id="rId13"/>
    <p:sldId id="293" r:id="rId14"/>
    <p:sldId id="304" r:id="rId15"/>
    <p:sldId id="297" r:id="rId16"/>
    <p:sldId id="296" r:id="rId17"/>
    <p:sldId id="295" r:id="rId18"/>
    <p:sldId id="264" r:id="rId19"/>
    <p:sldId id="266" r:id="rId20"/>
    <p:sldId id="298" r:id="rId21"/>
    <p:sldId id="301" r:id="rId22"/>
    <p:sldId id="302" r:id="rId23"/>
    <p:sldId id="303" r:id="rId24"/>
    <p:sldId id="275" r:id="rId25"/>
    <p:sldId id="276" r:id="rId26"/>
    <p:sldId id="27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>
    <p:extLst/>
  </p:cmAuthor>
  <p:cmAuthor id="1" name="Nicholas Belloit" initials="NB" lastIdx="1" clrIdx="0">
    <p:extLst/>
  </p:cmAuthor>
  <p:cmAuthor id="8" name="Nicholas Belloit" initials="NB [8]" lastIdx="1" clrIdx="7">
    <p:extLst/>
  </p:cmAuthor>
  <p:cmAuthor id="2" name="Nicholas Belloit" initials="NB [2]" lastIdx="1" clrIdx="1">
    <p:extLst/>
  </p:cmAuthor>
  <p:cmAuthor id="9" name="Nicholas Belloit" initials="NB [9]" lastIdx="1" clrIdx="8">
    <p:extLst/>
  </p:cmAuthor>
  <p:cmAuthor id="3" name="Nicholas Belloit" initials="NB [3]" lastIdx="1" clrIdx="2">
    <p:extLst/>
  </p:cmAuthor>
  <p:cmAuthor id="10" name="Nicholas Belloit" initials="NB [10]" lastIdx="1" clrIdx="9">
    <p:extLst/>
  </p:cmAuthor>
  <p:cmAuthor id="4" name="Nicholas Belloit" initials="NB [4]" lastIdx="1" clrIdx="3">
    <p:extLst/>
  </p:cmAuthor>
  <p:cmAuthor id="11" name="Nicholas Belloit" initials="NB [11]" lastIdx="1" clrIdx="10">
    <p:extLst/>
  </p:cmAuthor>
  <p:cmAuthor id="5" name="Nicholas Belloit" initials="NB [5]" lastIdx="1" clrIdx="4">
    <p:extLst/>
  </p:cmAuthor>
  <p:cmAuthor id="6" name="Nicholas Belloit" initials="NB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1F497D"/>
    <a:srgbClr val="000099"/>
    <a:srgbClr val="008080"/>
    <a:srgbClr val="366092"/>
    <a:srgbClr val="1F497C"/>
    <a:srgbClr val="2D7D9F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407" autoAdjust="0"/>
    <p:restoredTop sz="94660" autoAdjust="0"/>
  </p:normalViewPr>
  <p:slideViewPr>
    <p:cSldViewPr>
      <p:cViewPr varScale="1">
        <p:scale>
          <a:sx n="105" d="100"/>
          <a:sy n="105" d="100"/>
        </p:scale>
        <p:origin x="105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0AF17F-9E88-4D5E-8A53-223200677BD5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5E94C-2259-4F09-9C52-657CA760F6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70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5CEC2AC-B08A-4574-BBAD-CE45CE6F585A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916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529D0C4-51E0-4A15-98E9-B4EC7924B65B}" type="slidenum">
              <a:rPr lang="en-US" sz="1200">
                <a:latin typeface="+mn-lt"/>
              </a:rPr>
              <a:pPr algn="r">
                <a:defRPr/>
              </a:pPr>
              <a:t>4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9562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Whol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: Us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or each statement, use your knowledge of the properties of multiplication to find the value of the variable that will make the statement true. State the property illustrated.</a:t>
            </a:r>
          </a:p>
          <a:p>
            <a:pPr>
              <a:tabLst>
                <a:tab pos="685800" algn="l"/>
                <a:tab pos="5086350" algn="l"/>
              </a:tabLst>
            </a:pPr>
            <a:r>
              <a:rPr lang="en-US" dirty="0"/>
              <a:t>	</a:t>
            </a:r>
            <a:r>
              <a:rPr lang="en-US" b="1" dirty="0"/>
              <a:t>Value</a:t>
            </a:r>
            <a:r>
              <a:rPr lang="en-US" dirty="0"/>
              <a:t> 	</a:t>
            </a:r>
            <a:r>
              <a:rPr lang="en-US" b="1" dirty="0"/>
              <a:t>Property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 startAt="3"/>
              <a:tabLst>
                <a:tab pos="3543300" algn="l"/>
                <a:tab pos="4800600" algn="l"/>
              </a:tabLst>
            </a:pPr>
            <a:r>
              <a:rPr lang="en-US" dirty="0"/>
              <a:t>(7 ⋅ </a:t>
            </a:r>
            <a:r>
              <a:rPr lang="en-US" i="1" dirty="0"/>
              <a:t>y</a:t>
            </a:r>
            <a:r>
              <a:rPr lang="en-US" dirty="0"/>
              <a:t>) ⋅ 2 = 7 ⋅ (5 ⋅ 2) 	</a:t>
            </a:r>
            <a:r>
              <a:rPr lang="en-US" i="1" dirty="0"/>
              <a:t>y</a:t>
            </a:r>
            <a:r>
              <a:rPr lang="en-US" dirty="0"/>
              <a:t> = ___	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 startAt="3"/>
              <a:tabLst>
                <a:tab pos="3543300" algn="l"/>
                <a:tab pos="4800600" algn="l"/>
              </a:tabLst>
            </a:pPr>
            <a:r>
              <a:rPr lang="en-US" dirty="0"/>
              <a:t>82 ⋅ </a:t>
            </a:r>
            <a:r>
              <a:rPr lang="en-US" i="1" dirty="0"/>
              <a:t>t</a:t>
            </a:r>
            <a:r>
              <a:rPr lang="en-US" dirty="0"/>
              <a:t> = 0 	</a:t>
            </a:r>
            <a:r>
              <a:rPr lang="en-US" i="1" dirty="0"/>
              <a:t>t</a:t>
            </a:r>
            <a:r>
              <a:rPr lang="en-US" dirty="0"/>
              <a:t> = ___	__________________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286375" y="4486275"/>
            <a:ext cx="33298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multiplication property of 0</a:t>
            </a:r>
          </a:p>
        </p:txBody>
      </p:sp>
      <p:sp>
        <p:nvSpPr>
          <p:cNvPr id="5" name="Rectangle 4"/>
          <p:cNvSpPr/>
          <p:nvPr/>
        </p:nvSpPr>
        <p:spPr>
          <a:xfrm>
            <a:off x="5314950" y="3457575"/>
            <a:ext cx="332982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associative property of multiplication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4429125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0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19625" y="371475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istributive Proper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b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c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) 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Using the Distributive Property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i="0" dirty="0">
                <a:solidFill>
                  <a:schemeClr val="tx1"/>
                </a:solidFill>
              </a:rPr>
              <a:t> the distributive property to simplify each expression.</a:t>
            </a:r>
            <a:r>
              <a:rPr lang="en-US" b="1" dirty="0">
                <a:solidFill>
                  <a:schemeClr val="tx1"/>
                </a:solidFill>
              </a:rPr>
              <a:t> 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(3 + 5)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(7 + 8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57200" algn="l"/>
              </a:tabLst>
            </a:pPr>
            <a:endParaRPr lang="en-US" sz="1500" dirty="0"/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sz="15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19"/>
          <p:cNvGraphicFramePr>
            <a:graphicFrameLocks noChangeAspect="1"/>
          </p:cNvGraphicFramePr>
          <p:nvPr/>
        </p:nvGraphicFramePr>
        <p:xfrm>
          <a:off x="990600" y="4134468"/>
          <a:ext cx="104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3" imgW="1129810" imgH="469696" progId="Equation.DSMT4">
                  <p:embed/>
                </p:oleObj>
              </mc:Choice>
              <mc:Fallback>
                <p:oleObj name="Equation" r:id="rId3" imgW="1129810" imgH="46969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4468"/>
                        <a:ext cx="1049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/>
        </p:nvGraphicFramePr>
        <p:xfrm>
          <a:off x="4976861" y="4232227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5" imgW="660113" imgH="291973" progId="Equation.DSMT4">
                  <p:embed/>
                </p:oleObj>
              </mc:Choice>
              <mc:Fallback>
                <p:oleObj name="Equation" r:id="rId5" imgW="660113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61" y="4232227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2086896" y="4207287"/>
          <a:ext cx="1508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7" imgW="1625600" imgH="292100" progId="Equation.DSMT4">
                  <p:embed/>
                </p:oleObj>
              </mc:Choice>
              <mc:Fallback>
                <p:oleObj name="Equation" r:id="rId7" imgW="16256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96" y="4207287"/>
                        <a:ext cx="15081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9"/>
          <p:cNvGraphicFramePr>
            <a:graphicFrameLocks noChangeAspect="1"/>
          </p:cNvGraphicFramePr>
          <p:nvPr/>
        </p:nvGraphicFramePr>
        <p:xfrm>
          <a:off x="3693034" y="4221575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034" y="4221575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064340" y="3810000"/>
            <a:ext cx="762000" cy="685800"/>
            <a:chOff x="1066800" y="3657600"/>
            <a:chExt cx="762000" cy="685800"/>
          </a:xfrm>
        </p:grpSpPr>
        <p:sp>
          <p:nvSpPr>
            <p:cNvPr id="11" name="Arc 10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001249" y="4914900"/>
          <a:ext cx="106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11" imgW="1143000" imgH="469900" progId="Equation.DSMT4">
                  <p:embed/>
                </p:oleObj>
              </mc:Choice>
              <mc:Fallback>
                <p:oleObj name="Equation" r:id="rId11" imgW="11430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49" y="4914900"/>
                        <a:ext cx="1060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5230349" y="4991100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13" imgW="660113" imgH="291973" progId="Equation.DSMT4">
                  <p:embed/>
                </p:oleObj>
              </mc:Choice>
              <mc:Fallback>
                <p:oleObj name="Equation" r:id="rId13" imgW="660113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349" y="4991100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2220449" y="4991100"/>
          <a:ext cx="1543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15" imgW="1663700" imgH="292100" progId="Equation.DSMT4">
                  <p:embed/>
                </p:oleObj>
              </mc:Choice>
              <mc:Fallback>
                <p:oleObj name="Equation" r:id="rId15" imgW="1663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49" y="4991100"/>
                        <a:ext cx="1543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3896849" y="4991100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17" imgW="1320227" imgH="291973" progId="Equation.DSMT4">
                  <p:embed/>
                </p:oleObj>
              </mc:Choice>
              <mc:Fallback>
                <p:oleObj name="Equation" r:id="rId17" imgW="1320227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849" y="4991100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2"/>
          <p:cNvGrpSpPr/>
          <p:nvPr/>
        </p:nvGrpSpPr>
        <p:grpSpPr>
          <a:xfrm>
            <a:off x="1115549" y="4648200"/>
            <a:ext cx="762000" cy="685800"/>
            <a:chOff x="1066800" y="3657600"/>
            <a:chExt cx="762000" cy="685800"/>
          </a:xfrm>
        </p:grpSpPr>
        <p:sp>
          <p:nvSpPr>
            <p:cNvPr id="18" name="Arc 17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Multiplying with Whole Numbe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199" y="1280160"/>
            <a:ext cx="8229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73</a:t>
            </a:r>
            <a:r>
              <a:rPr lang="en-US" sz="2800" dirty="0">
                <a:solidFill>
                  <a:srgbClr val="0000FF"/>
                </a:solidFill>
              </a:rPr>
              <a:t> 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By the distributive property we can write</a:t>
            </a:r>
          </a:p>
          <a:p>
            <a:pPr algn="ctr">
              <a:spcBef>
                <a:spcPts val="600"/>
              </a:spcBef>
            </a:pPr>
            <a:r>
              <a:rPr lang="en-US" sz="2800" dirty="0">
                <a:solidFill>
                  <a:srgbClr val="0000FF"/>
                </a:solidFill>
              </a:rPr>
              <a:t>4 ⋅ 73</a:t>
            </a:r>
            <a:r>
              <a:rPr lang="en-US" sz="2800" dirty="0">
                <a:solidFill>
                  <a:srgbClr val="000099"/>
                </a:solidFill>
              </a:rPr>
              <a:t> = 4(3 + 70) = 4 ⋅ 3 + 4 ⋅70 = 12 + 280 = 292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process is usually written in a vertical format, as the following steps indic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659313" y="2000250"/>
          <a:ext cx="6223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3" imgW="672840" imgH="1765080" progId="Equation.DSMT4">
                  <p:embed/>
                </p:oleObj>
              </mc:Choice>
              <mc:Fallback>
                <p:oleObj name="Equation" r:id="rId3" imgW="672840" imgH="176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000250"/>
                        <a:ext cx="62230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ith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5181600" y="2592387"/>
            <a:ext cx="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 flipH="1">
            <a:off x="6038850" y="281934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1 ten + 2 ones.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1314450"/>
            <a:ext cx="1376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76800" y="198278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2787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486400" y="2133540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3 = 12 on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185896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arry the 1 to the tens colum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9150" y="3602037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wo in the ones column</a:t>
            </a:r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>
            <a:off x="4191000" y="2087562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4152900" y="382905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029200" y="367665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7" imgW="330120" imgH="380880" progId="Equation.DSMT4">
                  <p:embed/>
                </p:oleObj>
              </mc:Choice>
              <mc:Fallback>
                <p:oleObj name="Equation" r:id="rId7" imgW="3301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7665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51" grpId="0"/>
      <p:bldP spid="22" grpId="0"/>
      <p:bldP spid="23" grpId="0"/>
      <p:bldP spid="24" grpId="0"/>
      <p:bldP spid="16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057650" y="1571625"/>
          <a:ext cx="6572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3" imgW="711000" imgH="1765080" progId="Equation.DSMT4">
                  <p:embed/>
                </p:oleObj>
              </mc:Choice>
              <mc:Fallback>
                <p:oleObj name="Equation" r:id="rId3" imgW="71100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571625"/>
                        <a:ext cx="6572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 Multiplying with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429125" y="2152650"/>
            <a:ext cx="15240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19600" y="1524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743450" y="2184737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, then add the carried number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7 + 1 = 29 tens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               = 2 hundreds + 9 te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3124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9 in the tens column and 2 in hundreds column.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3429000" y="342900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0761"/>
              </p:ext>
            </p:extLst>
          </p:nvPr>
        </p:nvGraphicFramePr>
        <p:xfrm>
          <a:off x="4175125" y="3252787"/>
          <a:ext cx="406400" cy="38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7" imgW="406080" imgH="368280" progId="Equation.DSMT4">
                  <p:embed/>
                </p:oleObj>
              </mc:Choice>
              <mc:Fallback>
                <p:oleObj name="Equation" r:id="rId7" imgW="406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3252787"/>
                        <a:ext cx="406400" cy="380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505325" y="32670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9" imgW="330120" imgH="380880" progId="Equation.DSMT4">
                  <p:embed/>
                </p:oleObj>
              </mc:Choice>
              <mc:Fallback>
                <p:oleObj name="Equation" r:id="rId9" imgW="330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2670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22" grpId="0"/>
      <p:bldP spid="12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2038350" y="3838575"/>
          <a:ext cx="8239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3" imgW="888840" imgH="1231560" progId="Equation.DSMT4">
                  <p:embed/>
                </p:oleObj>
              </mc:Choice>
              <mc:Fallback>
                <p:oleObj name="Equation" r:id="rId3" imgW="88884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38575"/>
                        <a:ext cx="82391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Multiplying Whole Number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3134380"/>
            <a:ext cx="1212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52600" y="313438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First multiply: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7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: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</a:p>
          <a:p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r>
              <a:rPr lang="en-US" sz="2800" dirty="0"/>
              <a:t>The steps of multiplication are shown in finding the product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27</a:t>
            </a:r>
            <a:r>
              <a:rPr lang="en-US" sz="2800" dirty="0">
                <a:latin typeface="Calibri" pitchFamily="34" charset="0"/>
              </a:rPr>
              <a:t>. </a:t>
            </a:r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466975" y="3810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10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0" y="496252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7 = 259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H="1">
            <a:off x="3019425" y="524827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62175" y="508635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8635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3" grpId="0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7391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  </a:t>
            </a:r>
            <a:r>
              <a:rPr lang="en-US" sz="2800" dirty="0"/>
              <a:t>Next, multiply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0.</a:t>
            </a:r>
            <a:r>
              <a:rPr lang="en-US" sz="2800" dirty="0">
                <a:solidFill>
                  <a:srgbClr val="2D7D9F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0" y="368617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20 = 740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 flipH="1">
            <a:off x="3019425" y="397192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52625" y="3810000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3" imgW="749160" imgH="291960" progId="Equation.DSMT4">
                  <p:embed/>
                </p:oleObj>
              </mc:Choice>
              <mc:Fallback>
                <p:oleObj name="Equation" r:id="rId3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810000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828800" y="1981200"/>
          <a:ext cx="85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5" imgW="850680" imgH="1765080" progId="Equation.DSMT4">
                  <p:embed/>
                </p:oleObj>
              </mc:Choice>
              <mc:Fallback>
                <p:oleObj name="Equation" r:id="rId5" imgW="850680" imgH="1765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85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1628775" y="2286000"/>
          <a:ext cx="8255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888840" imgH="2286000" progId="Equation.DSMT4">
                  <p:embed/>
                </p:oleObj>
              </mc:Choice>
              <mc:Fallback>
                <p:oleObj name="Equation" r:id="rId3" imgW="888840" imgH="228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86000"/>
                        <a:ext cx="82550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5: 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3: </a:t>
            </a:r>
            <a:r>
              <a:rPr lang="en-US" sz="2800" dirty="0">
                <a:solidFill>
                  <a:srgbClr val="0000FF"/>
                </a:solidFill>
              </a:rPr>
              <a:t>259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740</a:t>
            </a:r>
            <a:r>
              <a:rPr lang="en-US" sz="2800" dirty="0"/>
              <a:t> are called </a:t>
            </a:r>
            <a:r>
              <a:rPr lang="en-US" sz="2800" b="1" dirty="0"/>
              <a:t>partial products</a:t>
            </a:r>
            <a:r>
              <a:rPr lang="en-US" sz="2800" dirty="0"/>
              <a:t>. We now add them to find the product of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  <a:r>
              <a:rPr lang="en-US" sz="2800" dirty="0"/>
              <a:t>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93875" y="4432300"/>
          <a:ext cx="796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432300"/>
                        <a:ext cx="7969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43200" y="44196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o find the final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19200" y="3429000"/>
          <a:ext cx="91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914400" imgH="1066800" progId="Equation.DSMT4">
                  <p:embed/>
                </p:oleObj>
              </mc:Choice>
              <mc:Fallback>
                <p:oleObj name="Equation" r:id="rId3" imgW="914400" imgH="106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91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Multiplying Whole Numb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8056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: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endParaRPr lang="en-US" i="0" dirty="0">
              <a:solidFill>
                <a:schemeClr val="tx1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standard form of multiplication is used here to find the product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r>
              <a:rPr lang="en-US" dirty="0">
                <a:latin typeface="Calibri" pitchFamily="34" charset="0"/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/>
          </p:cNvSpPr>
          <p:nvPr/>
        </p:nvSpPr>
        <p:spPr bwMode="auto">
          <a:xfrm>
            <a:off x="533400" y="1752600"/>
            <a:ext cx="82296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Courier New" pitchFamily="49" charset="0"/>
              <a:buNone/>
            </a:pPr>
            <a:endParaRPr lang="en-US" sz="2800" b="1">
              <a:latin typeface="Calibri" pitchFamily="34" charset="0"/>
            </a:endParaRP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2882901" y="44957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6 = 558</a:t>
            </a:r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2882901" y="497199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40 = 3720</a:t>
            </a:r>
          </a:p>
        </p:txBody>
      </p:sp>
      <p:sp>
        <p:nvSpPr>
          <p:cNvPr id="12301" name="Text Box 7"/>
          <p:cNvSpPr txBox="1">
            <a:spLocks noChangeArrowheads="1"/>
          </p:cNvSpPr>
          <p:nvPr/>
        </p:nvSpPr>
        <p:spPr bwMode="auto">
          <a:xfrm>
            <a:off x="2882901" y="54482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Produc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76400" y="3429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65300" y="2501900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114151" imgH="152202" progId="Equation.DSMT4">
                  <p:embed/>
                </p:oleObj>
              </mc:Choice>
              <mc:Fallback>
                <p:oleObj name="Equation" r:id="rId7" imgW="114151" imgH="15220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501900"/>
                        <a:ext cx="114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90650" y="45720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720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16000" y="4953000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1" imgW="1206360" imgH="495000" progId="Equation.DSMT4">
                  <p:embed/>
                </p:oleObj>
              </mc:Choice>
              <mc:Fallback>
                <p:oleObj name="Equation" r:id="rId11" imgW="1206360" imgH="495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53000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143000" y="54864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3" imgW="990170" imgH="380835" progId="Equation.DSMT4">
                  <p:embed/>
                </p:oleObj>
              </mc:Choice>
              <mc:Fallback>
                <p:oleObj name="Equation" r:id="rId13" imgW="990170" imgH="38083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8" grpId="0"/>
      <p:bldP spid="123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>
                <a:solidFill>
                  <a:schemeClr val="accent1"/>
                </a:solidFill>
              </a:rPr>
              <a:t>Objectives</a:t>
            </a:r>
            <a:endParaRPr lang="en-US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103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the properties of multiplicat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the distributive propert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whole numbe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whole numbers mentally by using powers of 1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area of a rectangle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eaLnBrk="1" hangingPunct="1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    Multiplying Whole Numbers by Powers of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 Procedur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o multiply a whole number: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 write 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, write 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0, write 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000, write 0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nd so 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ultiply</a:t>
            </a:r>
            <a:r>
              <a:rPr lang="en-US" dirty="0"/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	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</a:p>
          <a:p>
            <a:pPr marL="457200" indent="-45720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</a:p>
          <a:p>
            <a:pPr marL="457200" indent="-45720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</a:p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99"/>
                </a:solidFill>
                <a:latin typeface="Calibri" pitchFamily="34" charset="0"/>
              </a:rPr>
              <a:t>	</a:t>
            </a:r>
          </a:p>
          <a:p>
            <a:r>
              <a:rPr lang="en-US" b="1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00099"/>
                </a:solidFill>
              </a:rPr>
              <a:t>= (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6 · 7</a:t>
            </a:r>
            <a:r>
              <a:rPr lang="en-US" dirty="0">
                <a:solidFill>
                  <a:srgbClr val="000099"/>
                </a:solidFill>
              </a:rPr>
              <a:t>)100</a:t>
            </a:r>
          </a:p>
          <a:p>
            <a:r>
              <a:rPr lang="en-US" dirty="0">
                <a:solidFill>
                  <a:srgbClr val="000099"/>
                </a:solidFill>
              </a:rPr>
              <a:t>	         = 42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· 1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20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85975" y="4048780"/>
            <a:ext cx="1832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6(7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(5 · 7)(1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35 · 1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,000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(2 · 8)(10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16 · 1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160,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2295525" y="1295400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5 · 10)(7 · 1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486025" y="3324225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2 · 100)(8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7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(7 · 9)(1000 · 10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63 · 1,00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63,000,0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81300" y="1266825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7 · 1000)(9 · 10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rea of a Rectang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Definition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rectangle (measured in square units) is found by multiplying its length by its width. (In the form of a formula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Calibri" pitchFamily="34" charset="0"/>
              </a:rPr>
              <a:t>lw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</a:t>
            </a:r>
            <a:r>
              <a:rPr lang="en-US" dirty="0" smtClean="0">
                <a:solidFill>
                  <a:srgbClr val="366092"/>
                </a:solidFill>
              </a:rPr>
              <a:t>8: Application: </a:t>
            </a:r>
            <a:r>
              <a:rPr lang="en-US" dirty="0">
                <a:solidFill>
                  <a:srgbClr val="366092"/>
                </a:solidFill>
              </a:rPr>
              <a:t>Calculating the Area of a Rectangle</a:t>
            </a:r>
            <a:endParaRPr lang="en-US" sz="3200" dirty="0">
              <a:solidFill>
                <a:srgbClr val="366092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i="0" dirty="0">
                <a:solidFill>
                  <a:schemeClr val="tx1"/>
                </a:solidFill>
              </a:rPr>
              <a:t>the area of a rectangular plot of land with dimensions as shown here.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514600"/>
            <a:ext cx="3886200" cy="225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8: </a:t>
            </a:r>
            <a:r>
              <a:rPr lang="en-US" dirty="0" smtClean="0">
                <a:solidFill>
                  <a:srgbClr val="366092"/>
                </a:solidFill>
              </a:rPr>
              <a:t>Application: </a:t>
            </a:r>
            <a:r>
              <a:rPr lang="en-US" dirty="0">
                <a:solidFill>
                  <a:srgbClr val="366092"/>
                </a:solidFill>
              </a:rPr>
              <a:t>Calculating the Area of a Rectangle (cont.)</a:t>
            </a: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find the area, we multiply the length and the widt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rgbClr val="0000FF"/>
                </a:solidFill>
              </a:rPr>
              <a:t>186ft ⋅ 92f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76600" y="2819400"/>
          <a:ext cx="104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1041400" imgH="977900" progId="Equation.DSMT4">
                  <p:embed/>
                </p:oleObj>
              </mc:Choice>
              <mc:Fallback>
                <p:oleObj name="Equation" r:id="rId3" imgW="1041400" imgH="977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041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76600" y="3915696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040948" imgH="291973" progId="Equation.DSMT4">
                  <p:embed/>
                </p:oleObj>
              </mc:Choice>
              <mc:Fallback>
                <p:oleObj name="Equation" r:id="rId5" imgW="1040948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5696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3320432" y="49276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432" y="49276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251200" y="43307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9" imgW="1168200" imgH="482400" progId="Equation.DSMT4">
                  <p:embed/>
                </p:oleObj>
              </mc:Choice>
              <mc:Fallback>
                <p:oleObj name="Equation" r:id="rId9" imgW="116820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330700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410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area of the plot of land is </a:t>
            </a:r>
            <a:r>
              <a:rPr lang="en-US" sz="2800" dirty="0">
                <a:solidFill>
                  <a:srgbClr val="FF0000"/>
                </a:solidFill>
              </a:rPr>
              <a:t>17,112 sq f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Group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1945415"/>
              </p:ext>
            </p:extLst>
          </p:nvPr>
        </p:nvGraphicFramePr>
        <p:xfrm>
          <a:off x="533400" y="1371600"/>
          <a:ext cx="8077200" cy="4754880"/>
        </p:xfrm>
        <a:graphic>
          <a:graphicData uri="http://schemas.openxmlformats.org/drawingml/2006/table">
            <a:tbl>
              <a:tblPr/>
              <a:tblGrid>
                <a:gridCol w="8974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6519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51454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Symbol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7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 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aised do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umbers inside or next to paren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ross sig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175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(175) or (4)175 or (4)(17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ymbols for Multiplication</a:t>
            </a:r>
            <a:endParaRPr lang="en-US" dirty="0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5111750" y="473710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2286000" imgH="977900" progId="Equation.DSMT4">
                  <p:embed/>
                </p:oleObj>
              </mc:Choice>
              <mc:Fallback>
                <p:oleObj name="Equation" r:id="rId3" imgW="2286000" imgH="977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37100"/>
                        <a:ext cx="2286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b="1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="1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b="1" i="1" dirty="0">
                <a:solidFill>
                  <a:srgbClr val="0000FF"/>
                </a:solidFill>
              </a:rPr>
              <a:t> 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3 ⋅ 4 = 4 ⋅ 3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</a:t>
            </a:r>
          </a:p>
          <a:p>
            <a:r>
              <a:rPr lang="en-US" dirty="0">
                <a:solidFill>
                  <a:srgbClr val="000000"/>
                </a:solidFill>
              </a:rPr>
              <a:t>(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numbers in multiplication can be reversed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ssoci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any whole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br>
              <a:rPr lang="en-US" i="1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⋅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</a:rPr>
              <a:t>= ⋅</a:t>
            </a:r>
            <a:r>
              <a:rPr lang="en-US" b="1" i="1" dirty="0">
                <a:solidFill>
                  <a:srgbClr val="0000FF"/>
                </a:solidFill>
              </a:rPr>
              <a:t> 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(</a:t>
            </a:r>
            <a:r>
              <a:rPr lang="en-US" b="1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⋅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(7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⋅</a:t>
            </a:r>
            <a:r>
              <a:rPr lang="en-US" dirty="0">
                <a:solidFill>
                  <a:srgbClr val="000000"/>
                </a:solidFill>
              </a:rPr>
              <a:t> 2)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⋅ </a:t>
            </a:r>
            <a:r>
              <a:rPr lang="en-US" dirty="0">
                <a:solidFill>
                  <a:srgbClr val="000000"/>
                </a:solidFill>
              </a:rPr>
              <a:t>5 = 7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⋅ </a:t>
            </a:r>
            <a:r>
              <a:rPr lang="en-US" dirty="0">
                <a:solidFill>
                  <a:srgbClr val="000000"/>
                </a:solidFill>
              </a:rPr>
              <a:t>(2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⋅ </a:t>
            </a:r>
            <a:r>
              <a:rPr lang="en-US" dirty="0">
                <a:solidFill>
                  <a:srgbClr val="000000"/>
                </a:solidFill>
              </a:rPr>
              <a:t>5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588" indent="-1588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group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the numbers in multiplication can be changed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6 ⋅ 1 = 6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The product of any number and 1 is that same number.)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1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ultiplicative identit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ve Identity Proper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any whole numb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⋅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 63 ⋅ 0 = 0.</a:t>
            </a:r>
          </a:p>
          <a:p>
            <a:r>
              <a:rPr lang="en-US" dirty="0">
                <a:solidFill>
                  <a:srgbClr val="000000"/>
                </a:solidFill>
              </a:rPr>
              <a:t>(The product of a number and 0 is always 0.)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Property of 0 (or Zero-Factor Law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Example </a:t>
            </a:r>
            <a:r>
              <a:rPr lang="en-US" dirty="0">
                <a:solidFill>
                  <a:schemeClr val="tx1"/>
                </a:solidFill>
              </a:rPr>
              <a:t>1: Recognizing the </a:t>
            </a:r>
            <a:r>
              <a:rPr lang="en-US" dirty="0" smtClean="0">
                <a:solidFill>
                  <a:schemeClr val="tx1"/>
                </a:solidFill>
              </a:rPr>
              <a:t>Properties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chemeClr val="tx1"/>
                </a:solidFill>
              </a:rPr>
              <a:t>Multiplic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prstGeom prst="rect">
            <a:avLst/>
          </a:prstGeom>
        </p:spPr>
        <p:txBody>
          <a:bodyPr/>
          <a:lstStyle/>
          <a:p>
            <a:pPr marL="463550" indent="-46355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multiplication is illustrated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dirty="0"/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rgbClr val="C00C08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35050" y="2273300"/>
          <a:ext cx="679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6794280" imgH="393480" progId="Equation.DSMT4">
                  <p:embed/>
                </p:oleObj>
              </mc:Choice>
              <mc:Fallback>
                <p:oleObj name="Equation" r:id="rId3" imgW="6794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73300"/>
                        <a:ext cx="679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20096" y="3721100"/>
          <a:ext cx="739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7391400" imgH="469900" progId="Equation.DSMT4">
                  <p:embed/>
                </p:oleObj>
              </mc:Choice>
              <mc:Fallback>
                <p:oleObj name="Equation" r:id="rId5" imgW="7391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721100"/>
                        <a:ext cx="739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86200" y="1648528"/>
            <a:ext cx="4496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multiplic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86200" y="3009888"/>
            <a:ext cx="4265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multiplica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86200" y="4552890"/>
            <a:ext cx="3497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ve identity property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6200" y="5257740"/>
            <a:ext cx="3123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on property of 0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990600" y="164782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782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066800" y="2971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9" imgW="2565360" imgH="469800" progId="Equation.DSMT4">
                  <p:embed/>
                </p:oleObj>
              </mc:Choice>
              <mc:Fallback>
                <p:oleObj name="Equation" r:id="rId9" imgW="2565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038225" y="45815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11" imgW="1041120" imgH="291960" progId="Equation.DSMT4">
                  <p:embed/>
                </p:oleObj>
              </mc:Choice>
              <mc:Fallback>
                <p:oleObj name="Equation" r:id="rId11" imgW="1041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581525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028700" y="532447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13" imgW="1422360" imgH="291960" progId="Equation.DSMT4">
                  <p:embed/>
                </p:oleObj>
              </mc:Choice>
              <mc:Fallback>
                <p:oleObj name="Equation" r:id="rId13" imgW="1422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2447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: Us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or each statement, use your knowledge of the properties of multiplication to find the value of the variable that will make the statement true. State the property illustrated.</a:t>
            </a:r>
          </a:p>
          <a:p>
            <a:pPr>
              <a:tabLst>
                <a:tab pos="685800" algn="l"/>
                <a:tab pos="4229100" algn="l"/>
              </a:tabLst>
            </a:pPr>
            <a:r>
              <a:rPr lang="en-US" b="1" dirty="0"/>
              <a:t>	Value 	Property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2400300" algn="l"/>
                <a:tab pos="3657600" algn="l"/>
              </a:tabLst>
            </a:pPr>
            <a:r>
              <a:rPr lang="pt-BR" dirty="0"/>
              <a:t>24 ⋅ </a:t>
            </a:r>
            <a:r>
              <a:rPr lang="pt-BR" i="1" dirty="0"/>
              <a:t>n</a:t>
            </a:r>
            <a:r>
              <a:rPr lang="pt-BR" dirty="0"/>
              <a:t> = 24 	</a:t>
            </a:r>
            <a:r>
              <a:rPr lang="pt-BR" i="1" dirty="0"/>
              <a:t>n</a:t>
            </a:r>
            <a:r>
              <a:rPr lang="pt-BR" dirty="0"/>
              <a:t> = ___	___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2400300" algn="l"/>
                <a:tab pos="3657600" algn="l"/>
              </a:tabLst>
            </a:pPr>
            <a:r>
              <a:rPr lang="en-US" dirty="0"/>
              <a:t>3 ⋅ </a:t>
            </a:r>
            <a:r>
              <a:rPr lang="en-US" i="1" dirty="0"/>
              <a:t>x</a:t>
            </a:r>
            <a:r>
              <a:rPr lang="en-US" dirty="0"/>
              <a:t> = 5 ⋅ 3 	</a:t>
            </a:r>
            <a:r>
              <a:rPr lang="en-US" i="1" dirty="0"/>
              <a:t>x</a:t>
            </a:r>
            <a:r>
              <a:rPr lang="en-US" dirty="0"/>
              <a:t> = ___	_____________________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05200" y="371475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33850" y="3733800"/>
            <a:ext cx="37348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200" dirty="0">
                <a:solidFill>
                  <a:srgbClr val="FF0000"/>
                </a:solidFill>
              </a:rPr>
              <a:t>multiplicative identity property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442978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" name="Rectangle 6"/>
          <p:cNvSpPr/>
          <p:nvPr/>
        </p:nvSpPr>
        <p:spPr>
          <a:xfrm>
            <a:off x="4133850" y="4429125"/>
            <a:ext cx="46987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commutative property of multi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</TotalTime>
  <Words>981</Words>
  <Application>Microsoft Office PowerPoint</Application>
  <PresentationFormat>On-screen Show (4:3)</PresentationFormat>
  <Paragraphs>182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ourier New</vt:lpstr>
      <vt:lpstr>Office Theme</vt:lpstr>
      <vt:lpstr>Equation</vt:lpstr>
      <vt:lpstr>Section 1.3</vt:lpstr>
      <vt:lpstr>Objectives</vt:lpstr>
      <vt:lpstr>Symbols for Multiplication</vt:lpstr>
      <vt:lpstr>Commutative Property of Multiplication</vt:lpstr>
      <vt:lpstr>Associative Property of Multiplication</vt:lpstr>
      <vt:lpstr>Multiplicative Identity Property</vt:lpstr>
      <vt:lpstr>Multiplication Property of 0 (or Zero-Factor Law)</vt:lpstr>
      <vt:lpstr>Example 1: Recognizing the Properties of Multiplication</vt:lpstr>
      <vt:lpstr>Completion Example 2: Using the Properties of Multiplication</vt:lpstr>
      <vt:lpstr>Completion Example 2: Using the Properties of Multiplication</vt:lpstr>
      <vt:lpstr>Distributive Property</vt:lpstr>
      <vt:lpstr>Example 3: Using the Distributive Property</vt:lpstr>
      <vt:lpstr>Example 4: Multiplying with Whole Numbers</vt:lpstr>
      <vt:lpstr>Example 4:  Multiplying with Whole Numbers (cont.)</vt:lpstr>
      <vt:lpstr>Example 4:  Multiplying with Whole Numbers (cont.)</vt:lpstr>
      <vt:lpstr>Example 5: Multiplying Whole Numbers</vt:lpstr>
      <vt:lpstr>Example 5:  Multiplying Whole Numbers (cont.)</vt:lpstr>
      <vt:lpstr>Example 5:  Multiplying Whole Numbers (cont.)</vt:lpstr>
      <vt:lpstr>Example 6: Multiplying Whole Numbers</vt:lpstr>
      <vt:lpstr>    Multiplying Whole Numbers by Powers of 10</vt:lpstr>
      <vt:lpstr>Example 7: Multiplying Whole Numbers that End with 0s</vt:lpstr>
      <vt:lpstr>Example 7: Multiplying Whole Numbers that end with 0s (cont.)</vt:lpstr>
      <vt:lpstr>Example 7: Multiplying Whole Numbers that end with 0s (cont.)</vt:lpstr>
      <vt:lpstr>Area of a Rectangle</vt:lpstr>
      <vt:lpstr>Example 8: Application: Calculating the Area of a Rectangle</vt:lpstr>
      <vt:lpstr>Example 8: Application: Calculating the Area of a Rectangl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08</cp:revision>
  <dcterms:created xsi:type="dcterms:W3CDTF">2013-04-26T14:43:13Z</dcterms:created>
  <dcterms:modified xsi:type="dcterms:W3CDTF">2018-08-02T13:14:21Z</dcterms:modified>
</cp:coreProperties>
</file>